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92925F" w14:textId="77777777" w:rsidR="00EA7989" w:rsidRDefault="00EA7989" w:rsidP="00EA7989">
      <w:pPr>
        <w:pStyle w:val="Heading1"/>
        <w:numPr>
          <w:ilvl w:val="0"/>
          <w:numId w:val="3"/>
        </w:numPr>
        <w:bidi w:val="0"/>
        <w:spacing w:line="360" w:lineRule="auto"/>
        <w:ind w:left="474" w:hanging="384"/>
        <w:jc w:val="center"/>
      </w:pPr>
      <w:bookmarkStart w:id="0" w:name="_Toc101814666"/>
      <w:bookmarkStart w:id="1" w:name="_Toc101814792"/>
      <w:bookmarkStart w:id="2" w:name="_Toc101818022"/>
      <w:r>
        <w:t>Appendix B</w:t>
      </w:r>
      <w:bookmarkEnd w:id="0"/>
      <w:bookmarkEnd w:id="1"/>
      <w:bookmarkEnd w:id="2"/>
    </w:p>
    <w:p w14:paraId="560609DF" w14:textId="77777777" w:rsidR="00EA7989" w:rsidRPr="002F5A9D" w:rsidRDefault="00EA7989" w:rsidP="00815771">
      <w:pPr>
        <w:bidi w:val="0"/>
      </w:pPr>
      <w:r w:rsidRPr="002F5A9D">
        <w:t xml:space="preserve">BACKWARD/FORWARD SWEEP (BFS) ALGORITHM </w:t>
      </w:r>
    </w:p>
    <w:p w14:paraId="40B5952A" w14:textId="77777777" w:rsidR="00EA7989" w:rsidRPr="002F5A9D" w:rsidRDefault="00EA7989" w:rsidP="00815771">
      <w:pPr>
        <w:bidi w:val="0"/>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11284E58" w14:textId="77777777" w:rsidR="00EA7989" w:rsidRPr="002F5A9D" w:rsidRDefault="00EA7989" w:rsidP="00815771">
      <w:pPr>
        <w:bidi w:val="0"/>
      </w:pPr>
      <w:r w:rsidRPr="002F5A9D">
        <w:t>The BFS algorithm can be applied to find the load flow results using the following steps:</w:t>
      </w:r>
    </w:p>
    <w:p w14:paraId="52523087" w14:textId="77777777" w:rsidR="00EA7989" w:rsidRPr="002F5A9D" w:rsidRDefault="00EA7989" w:rsidP="00815771">
      <w:pPr>
        <w:bidi w:val="0"/>
      </w:pPr>
      <w:r w:rsidRPr="002F5A9D">
        <w:rPr>
          <w:u w:val="single"/>
        </w:rPr>
        <w:t>Step 1</w:t>
      </w:r>
      <w:r w:rsidRPr="002F5A9D">
        <w:t xml:space="preserve">: Initialization </w:t>
      </w:r>
    </w:p>
    <w:p w14:paraId="361C8B7A" w14:textId="77777777" w:rsidR="00EA7989" w:rsidRPr="002F5A9D" w:rsidRDefault="00EA7989" w:rsidP="00815771">
      <w:pPr>
        <w:bidi w:val="0"/>
      </w:pPr>
      <w:r w:rsidRPr="002F5A9D">
        <w:t>Insert the following:</w:t>
      </w:r>
    </w:p>
    <w:p w14:paraId="001F9866" w14:textId="77777777" w:rsidR="00EA7989" w:rsidRPr="002F5A9D" w:rsidRDefault="00EA7989" w:rsidP="00EA7989">
      <w:pPr>
        <w:pStyle w:val="ListParagraph"/>
        <w:numPr>
          <w:ilvl w:val="0"/>
          <w:numId w:val="1"/>
        </w:numPr>
        <w:bidi w:val="0"/>
      </w:pPr>
      <w:r w:rsidRPr="002F5A9D">
        <w:t>The distribution system line and load data.</w:t>
      </w:r>
    </w:p>
    <w:p w14:paraId="572622B2" w14:textId="77777777" w:rsidR="00EA7989" w:rsidRPr="002F5A9D" w:rsidRDefault="00EA7989" w:rsidP="00EA7989">
      <w:pPr>
        <w:pStyle w:val="ListParagraph"/>
        <w:numPr>
          <w:ilvl w:val="0"/>
          <w:numId w:val="1"/>
        </w:numPr>
        <w:bidi w:val="0"/>
      </w:pPr>
      <w:r w:rsidRPr="002F5A9D">
        <w:t>The base power and base voltage.</w:t>
      </w:r>
    </w:p>
    <w:p w14:paraId="6D0DF5DB" w14:textId="77777777" w:rsidR="00EA7989" w:rsidRPr="002F5A9D" w:rsidRDefault="00EA7989" w:rsidP="00EA7989">
      <w:pPr>
        <w:pStyle w:val="ListParagraph"/>
        <w:numPr>
          <w:ilvl w:val="0"/>
          <w:numId w:val="1"/>
        </w:numPr>
        <w:bidi w:val="0"/>
      </w:pPr>
      <w:r w:rsidRPr="002F5A9D">
        <w:t>Calculate the base impedance.</w:t>
      </w:r>
    </w:p>
    <w:p w14:paraId="4B9DD010" w14:textId="77777777" w:rsidR="00EA7989" w:rsidRPr="002F5A9D" w:rsidRDefault="00EA7989" w:rsidP="00EA7989">
      <w:pPr>
        <w:pStyle w:val="ListParagraph"/>
        <w:numPr>
          <w:ilvl w:val="0"/>
          <w:numId w:val="1"/>
        </w:numPr>
        <w:bidi w:val="0"/>
      </w:pPr>
      <w:r w:rsidRPr="002F5A9D">
        <w:t>Calculate the per unit values of line and load data.</w:t>
      </w:r>
    </w:p>
    <w:p w14:paraId="0043D93F" w14:textId="77777777" w:rsidR="00EA7989" w:rsidRPr="002F5A9D" w:rsidRDefault="00EA7989" w:rsidP="00EA7989">
      <w:pPr>
        <w:pStyle w:val="ListParagraph"/>
        <w:numPr>
          <w:ilvl w:val="0"/>
          <w:numId w:val="1"/>
        </w:numPr>
        <w:bidi w:val="0"/>
      </w:pPr>
      <w:r w:rsidRPr="002F5A9D">
        <w:t>Take the voltage for all buses flat voltage (1 p.u.).</w:t>
      </w:r>
    </w:p>
    <w:p w14:paraId="45F1FAC9" w14:textId="77777777" w:rsidR="00EA7989" w:rsidRPr="002F5A9D" w:rsidRDefault="00EA7989" w:rsidP="00EA7989">
      <w:pPr>
        <w:pStyle w:val="ListParagraph"/>
        <w:numPr>
          <w:ilvl w:val="0"/>
          <w:numId w:val="1"/>
        </w:numPr>
        <w:bidi w:val="0"/>
      </w:pPr>
      <w:r w:rsidRPr="002F5A9D">
        <w:t>Set convergence tolerance Є=0.0001 and ΔV</w:t>
      </w:r>
      <w:r w:rsidRPr="00815771">
        <w:rPr>
          <w:vertAlign w:val="subscript"/>
        </w:rPr>
        <w:t>ma</w:t>
      </w:r>
      <w:r w:rsidRPr="00815771">
        <w:rPr>
          <w:i/>
          <w:iCs/>
          <w:vertAlign w:val="subscript"/>
        </w:rPr>
        <w:t>x</w:t>
      </w:r>
      <w:r w:rsidRPr="002F5A9D">
        <w:t xml:space="preserve"> = 0.</w:t>
      </w:r>
    </w:p>
    <w:p w14:paraId="6F2ED400" w14:textId="77777777" w:rsidR="00EA7989" w:rsidRPr="002F5A9D" w:rsidRDefault="00EA7989" w:rsidP="00815771">
      <w:pPr>
        <w:bidi w:val="0"/>
      </w:pPr>
    </w:p>
    <w:p w14:paraId="7287EA33" w14:textId="77777777" w:rsidR="00EA7989" w:rsidRPr="002F5A9D" w:rsidRDefault="00EA7989" w:rsidP="00815771">
      <w:pPr>
        <w:bidi w:val="0"/>
      </w:pPr>
    </w:p>
    <w:p w14:paraId="63309D70" w14:textId="77777777" w:rsidR="00EA7989" w:rsidRPr="002F5A9D" w:rsidRDefault="00EA7989" w:rsidP="00815771">
      <w:pPr>
        <w:bidi w:val="0"/>
      </w:pPr>
      <w:r w:rsidRPr="002F5A9D">
        <w:rPr>
          <w:u w:val="single"/>
        </w:rPr>
        <w:t>Step 2</w:t>
      </w:r>
      <w:r w:rsidRPr="002F5A9D">
        <w:t>: Radial distribution system numbering scheme</w:t>
      </w:r>
    </w:p>
    <w:p w14:paraId="5B14B5B7" w14:textId="77777777" w:rsidR="00EA7989" w:rsidRPr="002F5A9D" w:rsidRDefault="00EA7989" w:rsidP="00815771">
      <w:pPr>
        <w:bidi w:val="0"/>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448C1A20" w14:textId="77777777" w:rsidR="00EA7989" w:rsidRPr="002F5A9D" w:rsidRDefault="00EA7989" w:rsidP="00815771">
      <w:pPr>
        <w:bidi w:val="0"/>
      </w:pPr>
      <w:r w:rsidRPr="00EA2EE8">
        <w:fldChar w:fldCharType="begin"/>
      </w:r>
      <w:r w:rsidRPr="00EA2EE8">
        <w:instrText xml:space="preserve"> QUOTE </w:instrText>
      </w:r>
      <w:r>
        <w:rPr>
          <w:position w:val="-6"/>
        </w:rPr>
        <w:pict w14:anchorId="219D5F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01.4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instrText xml:space="preserve"> </w:instrText>
      </w:r>
      <w:r w:rsidRPr="00EA2EE8">
        <w:fldChar w:fldCharType="separate"/>
      </w:r>
      <w:r>
        <w:rPr>
          <w:position w:val="-6"/>
        </w:rPr>
        <w:pict w14:anchorId="2D742F2E">
          <v:shape id="_x0000_i1038" type="#_x0000_t75" style="width:101.4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4DD32600" w14:textId="77777777" w:rsidR="00EA7989" w:rsidRPr="002F5A9D" w:rsidRDefault="00EA7989" w:rsidP="00815771">
      <w:pPr>
        <w:bidi w:val="0"/>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3865A8D0" w14:textId="77777777" w:rsidR="00EA7989" w:rsidRPr="002F5A9D" w:rsidRDefault="00EA7989" w:rsidP="00815771">
      <w:pPr>
        <w:bidi w:val="0"/>
      </w:pPr>
      <w:r w:rsidRPr="00EA2EE8">
        <w:fldChar w:fldCharType="begin"/>
      </w:r>
      <w:r w:rsidRPr="00EA2EE8">
        <w:instrText xml:space="preserve"> QUOTE </w:instrText>
      </w:r>
      <w:r>
        <w:rPr>
          <w:position w:val="-23"/>
        </w:rPr>
        <w:pict w14:anchorId="5D42B586">
          <v:shape id="_x0000_i1039" type="#_x0000_t75" style="width:96.6pt;height:23.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instrText xml:space="preserve"> </w:instrText>
      </w:r>
      <w:r w:rsidRPr="00EA2EE8">
        <w:fldChar w:fldCharType="separate"/>
      </w:r>
      <w:r>
        <w:rPr>
          <w:position w:val="-23"/>
        </w:rPr>
        <w:pict w14:anchorId="633AD043">
          <v:shape id="_x0000_i1040" type="#_x0000_t75" style="width:96.6pt;height:23.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2F0A1319" w14:textId="77777777" w:rsidR="00EA7989" w:rsidRPr="002F5A9D" w:rsidRDefault="00EA7989" w:rsidP="00815771">
      <w:pPr>
        <w:bidi w:val="0"/>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308B7043" w14:textId="77777777" w:rsidR="00EA7989" w:rsidRPr="002F5A9D" w:rsidRDefault="00EA7989" w:rsidP="00815771">
      <w:pPr>
        <w:bidi w:val="0"/>
      </w:pPr>
      <w:r w:rsidRPr="002F5A9D">
        <w:t>Now, the radial distribution system numbering scheme should be applied on the distribution system to give a number to each section in the system.</w:t>
      </w:r>
    </w:p>
    <w:p w14:paraId="705E8D6F" w14:textId="77777777" w:rsidR="00EA7989" w:rsidRPr="002F5A9D" w:rsidRDefault="00EA7989" w:rsidP="00815771">
      <w:pPr>
        <w:bidi w:val="0"/>
      </w:pPr>
      <w:r w:rsidRPr="002F5A9D">
        <w:rPr>
          <w:u w:val="single"/>
        </w:rPr>
        <w:t>Step 3</w:t>
      </w:r>
      <w:r w:rsidRPr="002F5A9D">
        <w:t>: Nodal current calculation</w:t>
      </w:r>
    </w:p>
    <w:p w14:paraId="7664C605" w14:textId="77777777" w:rsidR="00EA7989" w:rsidRPr="002F5A9D" w:rsidRDefault="00EA7989" w:rsidP="00815771">
      <w:pPr>
        <w:bidi w:val="0"/>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130DA0D6" w14:textId="77777777" w:rsidR="00EA7989" w:rsidRPr="002F5A9D" w:rsidRDefault="00EA7989" w:rsidP="00815771">
      <w:pPr>
        <w:bidi w:val="0"/>
      </w:pPr>
      <w:r w:rsidRPr="00143D15">
        <w:fldChar w:fldCharType="begin"/>
      </w:r>
      <w:r w:rsidRPr="00143D15">
        <w:instrText xml:space="preserve"> QUOTE </w:instrText>
      </w:r>
      <w:r>
        <w:rPr>
          <w:position w:val="-16"/>
        </w:rPr>
        <w:pict w14:anchorId="62547A79">
          <v:shape id="_x0000_i1041" type="#_x0000_t75" style="width:159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instrText xml:space="preserve"> </w:instrText>
      </w:r>
      <w:r w:rsidRPr="00143D15">
        <w:fldChar w:fldCharType="separate"/>
      </w:r>
      <w:r>
        <w:rPr>
          <w:position w:val="-16"/>
        </w:rPr>
        <w:pict w14:anchorId="5DEB4F85">
          <v:shape id="_x0000_i1042" type="#_x0000_t75" style="width:159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0CDFDE54" w14:textId="77777777" w:rsidR="00EA7989" w:rsidRPr="002F5A9D" w:rsidRDefault="00EA7989" w:rsidP="00815771">
      <w:pPr>
        <w:bidi w:val="0"/>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0360F2EB" w14:textId="77777777" w:rsidR="00EA7989" w:rsidRPr="002F5A9D" w:rsidRDefault="00EA7989" w:rsidP="00815771">
      <w:pPr>
        <w:bidi w:val="0"/>
      </w:pPr>
      <w:r w:rsidRPr="002F5A9D">
        <w:rPr>
          <w:u w:val="single"/>
        </w:rPr>
        <w:t>Step 4</w:t>
      </w:r>
      <w:r w:rsidRPr="002F5A9D">
        <w:t>: Backward sweep</w:t>
      </w:r>
    </w:p>
    <w:p w14:paraId="3953CFE7" w14:textId="77777777" w:rsidR="00EA7989" w:rsidRPr="002F5A9D" w:rsidRDefault="00EA7989" w:rsidP="00815771">
      <w:pPr>
        <w:bidi w:val="0"/>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5F5BA30A" w14:textId="77777777" w:rsidR="00EA7989" w:rsidRPr="002F5A9D" w:rsidRDefault="00EA7989" w:rsidP="00815771">
      <w:pPr>
        <w:bidi w:val="0"/>
      </w:pPr>
      <w:r w:rsidRPr="002F5A9D">
        <w:rPr>
          <w:position w:val="-32"/>
        </w:rPr>
        <w:object w:dxaOrig="2400" w:dyaOrig="800" w14:anchorId="275679CF">
          <v:shape id="_x0000_i1043" type="#_x0000_t75" style="width:136.2pt;height:45.6pt" o:ole="">
            <v:imagedata r:id="rId11" o:title=""/>
          </v:shape>
          <o:OLEObject Type="Embed" ProgID="Equation.DSMT4" ShapeID="_x0000_i1043" DrawAspect="Content" ObjectID="_1712430814" r:id="rId12"/>
        </w:object>
      </w:r>
      <w:r w:rsidRPr="002F5A9D">
        <w:tab/>
      </w:r>
      <w:r w:rsidRPr="002F5A9D">
        <w:tab/>
      </w:r>
      <w:r w:rsidRPr="002F5A9D">
        <w:tab/>
      </w:r>
      <w:r w:rsidRPr="002F5A9D">
        <w:tab/>
      </w:r>
      <w:r w:rsidRPr="002F5A9D">
        <w:tab/>
      </w:r>
      <w:r w:rsidRPr="002F5A9D">
        <w:tab/>
      </w:r>
      <w:r w:rsidRPr="002F5A9D">
        <w:tab/>
        <w:t xml:space="preserve">     (B.4)</w:t>
      </w:r>
    </w:p>
    <w:p w14:paraId="598A9378" w14:textId="77777777" w:rsidR="00EA7989" w:rsidRPr="002F5A9D" w:rsidRDefault="00EA7989" w:rsidP="00815771">
      <w:pPr>
        <w:bidi w:val="0"/>
      </w:pPr>
      <w:r w:rsidRPr="002F5A9D">
        <w:object w:dxaOrig="2580" w:dyaOrig="460" w14:anchorId="3B8BC188">
          <v:shape id="_x0000_i1044" type="#_x0000_t75" style="width:132.6pt;height:26.4pt" o:ole="">
            <v:imagedata r:id="rId13" o:title=""/>
          </v:shape>
          <o:OLEObject Type="Embed" ProgID="Equation.DSMT4" ShapeID="_x0000_i1044" DrawAspect="Content" ObjectID="_1712430815" r:id="rId14"/>
        </w:object>
      </w:r>
      <w:r w:rsidRPr="002F5A9D">
        <w:tab/>
      </w:r>
      <w:r w:rsidRPr="002F5A9D">
        <w:tab/>
      </w:r>
      <w:r w:rsidRPr="002F5A9D">
        <w:tab/>
      </w:r>
      <w:r w:rsidRPr="002F5A9D">
        <w:tab/>
      </w:r>
      <w:r w:rsidRPr="002F5A9D">
        <w:tab/>
      </w:r>
      <w:r w:rsidRPr="002F5A9D">
        <w:tab/>
      </w:r>
      <w:r w:rsidRPr="002F5A9D">
        <w:tab/>
        <w:t xml:space="preserve">     (B.5)</w:t>
      </w:r>
    </w:p>
    <w:p w14:paraId="34483E75" w14:textId="77777777" w:rsidR="00EA7989" w:rsidRPr="002F5A9D" w:rsidRDefault="00EA7989" w:rsidP="00815771">
      <w:pPr>
        <w:bidi w:val="0"/>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5290DC81" w14:textId="77777777" w:rsidR="00EA7989" w:rsidRPr="002F5A9D" w:rsidRDefault="00EA7989" w:rsidP="00815771">
      <w:pPr>
        <w:bidi w:val="0"/>
      </w:pPr>
      <w:r w:rsidRPr="002F5A9D">
        <w:rPr>
          <w:u w:val="single"/>
        </w:rPr>
        <w:t>Step 5</w:t>
      </w:r>
      <w:r w:rsidRPr="002F5A9D">
        <w:t>: Forward sweep</w:t>
      </w:r>
    </w:p>
    <w:p w14:paraId="1A681E14" w14:textId="77777777" w:rsidR="00EA7989" w:rsidRPr="002F5A9D" w:rsidRDefault="00EA7989" w:rsidP="00815771">
      <w:pPr>
        <w:bidi w:val="0"/>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2756973F" w14:textId="77777777" w:rsidR="00EA7989" w:rsidRPr="002F5A9D" w:rsidRDefault="00EA7989" w:rsidP="00815771">
      <w:pPr>
        <w:bidi w:val="0"/>
      </w:pPr>
      <w:r w:rsidRPr="002F5A9D">
        <w:rPr>
          <w:position w:val="-14"/>
        </w:rPr>
        <w:object w:dxaOrig="2079" w:dyaOrig="380" w14:anchorId="7B8C553F">
          <v:shape id="_x0000_i1045" type="#_x0000_t75" style="width:106.8pt;height:21.6pt" o:ole="">
            <v:imagedata r:id="rId15" o:title=""/>
          </v:shape>
          <o:OLEObject Type="Embed" ProgID="Equation.DSMT4" ShapeID="_x0000_i1045" DrawAspect="Content" ObjectID="_1712430816" r:id="rId16"/>
        </w:object>
      </w:r>
      <w:r w:rsidRPr="002F5A9D">
        <w:tab/>
      </w:r>
      <w:r w:rsidRPr="002F5A9D">
        <w:tab/>
      </w:r>
      <w:r w:rsidRPr="002F5A9D">
        <w:tab/>
      </w:r>
      <w:r w:rsidRPr="002F5A9D">
        <w:tab/>
      </w:r>
      <w:r w:rsidRPr="002F5A9D">
        <w:tab/>
      </w:r>
      <w:r w:rsidRPr="002F5A9D">
        <w:tab/>
      </w:r>
      <w:r w:rsidRPr="002F5A9D">
        <w:tab/>
      </w:r>
      <w:r w:rsidRPr="002F5A9D">
        <w:tab/>
        <w:t xml:space="preserve">     (B.6)</w:t>
      </w:r>
    </w:p>
    <w:p w14:paraId="3FF50548" w14:textId="77777777" w:rsidR="00EA7989" w:rsidRPr="002F5A9D" w:rsidRDefault="00EA7989" w:rsidP="00815771">
      <w:pPr>
        <w:bidi w:val="0"/>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35D87A3E" w14:textId="77777777" w:rsidR="00EA7989" w:rsidRPr="002F5A9D" w:rsidRDefault="00EA7989" w:rsidP="00815771">
      <w:pPr>
        <w:bidi w:val="0"/>
      </w:pPr>
      <w:r w:rsidRPr="002F5A9D">
        <w:rPr>
          <w:u w:val="single"/>
        </w:rPr>
        <w:t>Step 6</w:t>
      </w:r>
      <w:r w:rsidRPr="002F5A9D">
        <w:t>: Check the voltage mismatches</w:t>
      </w:r>
    </w:p>
    <w:p w14:paraId="4CD66341" w14:textId="77777777" w:rsidR="00EA7989" w:rsidRPr="002F5A9D" w:rsidRDefault="00EA7989" w:rsidP="00815771">
      <w:pPr>
        <w:bidi w:val="0"/>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57AAA06F" w14:textId="77777777" w:rsidR="00EA7989" w:rsidRPr="002F5A9D" w:rsidRDefault="00EA7989" w:rsidP="00815771">
      <w:pPr>
        <w:bidi w:val="0"/>
      </w:pPr>
      <w:r w:rsidRPr="002F5A9D">
        <w:rPr>
          <w:position w:val="-18"/>
        </w:rPr>
        <w:object w:dxaOrig="2220" w:dyaOrig="460" w14:anchorId="51AF3FBB">
          <v:shape id="_x0000_i1046" type="#_x0000_t75" style="width:114pt;height:26.4pt" o:ole="">
            <v:imagedata r:id="rId17" o:title=""/>
          </v:shape>
          <o:OLEObject Type="Embed" ProgID="Equation.DSMT4" ShapeID="_x0000_i1046" DrawAspect="Content" ObjectID="_1712430817" r:id="rId18"/>
        </w:object>
      </w:r>
      <w:r w:rsidRPr="002F5A9D">
        <w:tab/>
      </w:r>
      <w:r w:rsidRPr="002F5A9D">
        <w:tab/>
      </w:r>
      <w:r w:rsidRPr="002F5A9D">
        <w:tab/>
      </w:r>
      <w:r w:rsidRPr="002F5A9D">
        <w:tab/>
      </w:r>
      <w:r w:rsidRPr="002F5A9D">
        <w:tab/>
      </w:r>
      <w:r w:rsidRPr="002F5A9D">
        <w:tab/>
      </w:r>
      <w:r w:rsidRPr="002F5A9D">
        <w:tab/>
      </w:r>
      <w:r w:rsidRPr="002F5A9D">
        <w:tab/>
        <w:t xml:space="preserve">     (B.7)</w:t>
      </w:r>
    </w:p>
    <w:p w14:paraId="47D9AAC6" w14:textId="77777777" w:rsidR="00EA7989" w:rsidRPr="002F5A9D" w:rsidRDefault="00EA7989" w:rsidP="00815771">
      <w:pPr>
        <w:bidi w:val="0"/>
      </w:pPr>
      <w:r w:rsidRPr="002F5A9D">
        <w:t>After calculating the voltage mismatches, check the convergence of the voltage as:</w:t>
      </w:r>
    </w:p>
    <w:p w14:paraId="04794FB7" w14:textId="77777777" w:rsidR="00EA7989" w:rsidRPr="002F5A9D" w:rsidRDefault="00EA7989" w:rsidP="00EA7989">
      <w:pPr>
        <w:pStyle w:val="ListParagraph"/>
        <w:numPr>
          <w:ilvl w:val="0"/>
          <w:numId w:val="2"/>
        </w:numPr>
        <w:bidi w:val="0"/>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3CF3D488" w14:textId="77777777" w:rsidR="00EA7989" w:rsidRPr="002F5A9D" w:rsidRDefault="00EA7989" w:rsidP="00EA7989">
      <w:pPr>
        <w:pStyle w:val="ListParagraph"/>
        <w:numPr>
          <w:ilvl w:val="0"/>
          <w:numId w:val="2"/>
        </w:numPr>
        <w:bidi w:val="0"/>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712D2FF5" w14:textId="77777777" w:rsidR="00EA7989" w:rsidRPr="002F5A9D" w:rsidRDefault="00EA7989" w:rsidP="00815771">
      <w:pPr>
        <w:bidi w:val="0"/>
      </w:pPr>
      <w:r w:rsidRPr="002F5A9D">
        <w:rPr>
          <w:u w:val="single"/>
        </w:rPr>
        <w:t>Step 7</w:t>
      </w:r>
      <w:r w:rsidRPr="002F5A9D">
        <w:t>: Check stopping criterion</w:t>
      </w:r>
    </w:p>
    <w:p w14:paraId="6D95BFF0" w14:textId="77777777" w:rsidR="00EA7989" w:rsidRPr="002F5A9D" w:rsidRDefault="00EA7989" w:rsidP="00815771">
      <w:pPr>
        <w:bidi w:val="0"/>
      </w:pPr>
      <w:r w:rsidRPr="002F5A9D">
        <w:t>The program will be terminated when the maximum iteration is reached or the convergence from the voltage mismatches is verified.</w:t>
      </w:r>
    </w:p>
    <w:p w14:paraId="24F156CC" w14:textId="77777777" w:rsidR="00EA7989" w:rsidRPr="002F5A9D" w:rsidRDefault="00EA7989" w:rsidP="00815771">
      <w:pPr>
        <w:bidi w:val="0"/>
      </w:pPr>
      <w:r w:rsidRPr="002F5A9D">
        <w:rPr>
          <w:u w:val="single"/>
        </w:rPr>
        <w:t>Step 8</w:t>
      </w:r>
      <w:r w:rsidRPr="002F5A9D">
        <w:t>: Power loss calculation</w:t>
      </w:r>
    </w:p>
    <w:p w14:paraId="599B8648" w14:textId="77777777" w:rsidR="00EA7989" w:rsidRPr="002F5A9D" w:rsidRDefault="00EA7989" w:rsidP="00815771">
      <w:pPr>
        <w:bidi w:val="0"/>
      </w:pPr>
      <w:r w:rsidRPr="002F5A9D">
        <w:t xml:space="preserve">After computing the node voltages and branch currents using the BFS algorithm, the total active and reactive power losses in the distribution system are calculated from Equations (4.3) and (4.4).   </w:t>
      </w:r>
    </w:p>
    <w:p w14:paraId="3E7B5E82" w14:textId="77777777" w:rsidR="00EA7989" w:rsidRPr="002F5A9D" w:rsidRDefault="00EA7989" w:rsidP="00815771">
      <w:pPr>
        <w:bidi w:val="0"/>
      </w:pPr>
      <w:r w:rsidRPr="002F5A9D">
        <w:t>The steps of the BFS algorithm to find the radial distribution system load flow are shown in Fig. B.1.</w:t>
      </w:r>
    </w:p>
    <w:p w14:paraId="1DE57FB7" w14:textId="77777777" w:rsidR="00EA7989" w:rsidRPr="002F5A9D" w:rsidRDefault="00EA7989" w:rsidP="00815771">
      <w:pPr>
        <w:bidi w:val="0"/>
      </w:pPr>
      <w:r>
        <w:pict w14:anchorId="4B2CCDDD">
          <v:group id="_x0000_s9297" style="width:332.35pt;height:492.7pt;mso-position-horizontal-relative:char;mso-position-vertical-relative:line" coordorigin="3043,1449" coordsize="6647,10560">
            <v:group id="_x0000_s9298" style="position:absolute;left:3043;top:1449;width:6647;height:10560" coordorigin="3043,1449" coordsize="6647,10560">
              <v:line id="Line 68" o:spid="_x0000_s9299" style="position:absolute;visibility:visible" from="6273,7715" to="6273,7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ZcMAAADcAAAADwAAAGRycy9kb3ducmV2LnhtbERPS2sCMRC+C/0PYQreNKuI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OVGXDAAAA3AAAAA8AAAAAAAAAAAAA&#10;AAAAoQIAAGRycy9kb3ducmV2LnhtbFBLBQYAAAAABAAEAPkAAACRAwAAAAA=&#10;">
                <v:stroke endarrow="block"/>
              </v:line>
              <v:group id="_x0000_s9300" style="position:absolute;left:3043;top:1449;width:6647;height:10560" coordorigin="3043,1449" coordsize="6647,10560">
                <v:line id="Line 67" o:spid="_x0000_s9301" style="position:absolute;visibility:visible" from="3067,5375" to="6284,5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KEsMAAADcAAAADwAAAGRycy9kb3ducmV2LnhtbERPTWsCMRC9C/0PYQq9aVap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cyhLDAAAA3AAAAA8AAAAAAAAAAAAA&#10;AAAAoQIAAGRycy9kb3ducmV2LnhtbFBLBQYAAAAABAAEAPkAAACRAwAAAAA=&#10;">
                  <v:stroke endarrow="block"/>
                </v:line>
                <v:group id="Group 71" o:spid="_x0000_s9302" style="position:absolute;left:3043;top:1449;width:6647;height:10560"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rect id="Rectangle 72" o:spid="_x0000_s9303" style="position:absolute;left:6154;top:9072;width:343;height: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PLcUA&#10;AADcAAAADwAAAGRycy9kb3ducmV2LnhtbESPT2vCQBDF74LfYZlCb7rbPwabukopCIXqwSj0OmTH&#10;JDQ7G7Orpt++cxC8zfDevPebxWrwrbpQH5vAFp6mBhRxGVzDlYXDfj2Zg4oJ2WEbmCz8UYTVcjxa&#10;YO7ClXd0KVKlJIRjjhbqlLpc61jW5DFOQ0cs2jH0HpOsfaVdj1cJ961+NibTHhuWhho7+qyp/C3O&#10;3gJmr+60Pb5s9t/nDN+qwaxnP8bax4fh4x1UoiHdzbfrLyf4M8GXZ2QC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u48txQAAANwAAAAPAAAAAAAAAAAAAAAAAJgCAABkcnMv&#10;ZG93bnJldi54bWxQSwUGAAAAAAQABAD1AAAAigMAAAAA&#10;" stroked="f">
                    <v:textbox style="mso-next-textbox:#Rectangle 72">
                      <w:txbxContent>
                        <w:p w14:paraId="10E26477" w14:textId="77777777" w:rsidR="00EA7989" w:rsidRPr="00CA7F1D" w:rsidRDefault="00EA7989" w:rsidP="00815771">
                          <w:pPr>
                            <w:bidi w:val="0"/>
                            <w:rPr>
                              <w:rtl/>
                            </w:rPr>
                          </w:pPr>
                          <w:r w:rsidRPr="00CA7F1D">
                            <w:t>Yes</w:t>
                          </w:r>
                        </w:p>
                      </w:txbxContent>
                    </v:textbox>
                  </v:rect>
                  <v:group id="Group 73" o:spid="_x0000_s9304"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74" o:spid="_x0000_s9305" style="position:absolute;left:4238;top:7960;width:349;height: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0wcEA&#10;AADcAAAADwAAAGRycy9kb3ducmV2LnhtbERPS4vCMBC+C/sfwizsTRNfRatRFkFYUA+rC16HZmyL&#10;zaTbRK3/3giCt/n4njNftrYSV2p86VhDv6dAEGfOlJxr+DusuxMQPiAbrByThjt5WC4+OnNMjbvx&#10;L133IRcxhH2KGooQ6lRKnxVk0fdcTRy5k2sshgibXJoGbzHcVnKgVCItlhwbCqxpVVB23l+sBkxG&#10;5n93Gm4Pm0uC07xV6/FRaf312X7PQARqw1v8cv+YOH88gO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ltMHBAAAA3AAAAA8AAAAAAAAAAAAAAAAAmAIAAGRycy9kb3du&#10;cmV2LnhtbFBLBQYAAAAABAAEAPUAAACGAwAAAAA=&#10;" stroked="f">
                      <v:textbox style="mso-next-textbox:#Rectangle 74">
                        <w:txbxContent>
                          <w:p w14:paraId="5834E027" w14:textId="77777777" w:rsidR="00EA7989" w:rsidRPr="00CA7F1D" w:rsidRDefault="00EA7989" w:rsidP="00815771">
                            <w:pPr>
                              <w:bidi w:val="0"/>
                              <w:rPr>
                                <w:rtl/>
                              </w:rPr>
                            </w:pPr>
                            <w:r w:rsidRPr="00CA7F1D">
                              <w:t>No</w:t>
                            </w:r>
                          </w:p>
                        </w:txbxContent>
                      </v:textbox>
                    </v:rect>
                    <v:group id="Group 75" o:spid="_x0000_s9306"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line id="Line 76" o:spid="_x0000_s9307" style="position:absolute;flip:y;visibility:visible" from="4200,5719" to="4200,8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ov8QAAADcAAAADwAAAGRycy9kb3ducmV2LnhtbERPTWsCMRC9C/6HMIVepGYtWnQ1ihQK&#10;PXipLSvexs10s+xmsk1S3f77RhC8zeN9zmrT21acyYfasYLJOANBXDpdc6Xg6/PtaQ4iRGSNrWNS&#10;8EcBNuvhYIW5dhf+oPM+ViKFcMhRgYmxy6UMpSGLYew64sR9O28xJugrqT1eUrht5XOWvUiLNacG&#10;gx29Giqb/a9VIOe70Y/fnqZN0RwOC1OURXfcKfX40G+XICL18S6+ud91mj+b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ai/xAAAANwAAAAPAAAAAAAAAAAA&#10;AAAAAKECAABkcnMvZG93bnJldi54bWxQSwUGAAAAAAQABAD5AAAAkgMAAAAA&#10;"/>
                      <v:rect id="Rectangle 77" o:spid="_x0000_s9308" style="position:absolute;left:4238;top:9410;width:3716;height:5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textbox style="mso-next-textbox:#Rectangle 77">
                          <w:txbxContent>
                            <w:p w14:paraId="7F881779" w14:textId="77777777" w:rsidR="00EA7989" w:rsidRPr="00CA7F1D" w:rsidRDefault="00EA7989" w:rsidP="00815771">
                              <w:pPr>
                                <w:bidi w:val="0"/>
                              </w:pPr>
                              <w:r w:rsidRPr="00CA7F1D">
                                <w:t>Compute the total power losses in all branches for the distribution system using Equations (</w:t>
                              </w:r>
                              <w:r>
                                <w:t>4.3</w:t>
                              </w:r>
                              <w:r w:rsidRPr="00CA7F1D">
                                <w:t>) and (</w:t>
                              </w:r>
                              <w:r>
                                <w:t>4.4</w:t>
                              </w:r>
                              <w:r w:rsidRPr="00CA7F1D">
                                <w:t>)</w:t>
                              </w:r>
                            </w:p>
                            <w:p w14:paraId="22F97EF6" w14:textId="77777777" w:rsidR="00EA7989" w:rsidRPr="00CA7F1D" w:rsidRDefault="00EA7989" w:rsidP="00815771">
                              <w:pPr>
                                <w:bidi w:val="0"/>
                              </w:pPr>
                            </w:p>
                          </w:txbxContent>
                        </v:textbox>
                      </v:rect>
                      <v:line id="Line 78" o:spid="_x0000_s9309" style="position:absolute;visibility:visible" from="6092,3748" to="6092,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CuMMAAADcAAAADwAAAGRycy9kb3ducmV2LnhtbERPS2sCMRC+C/0PYQreNKvga2uU4iL0&#10;0BZcpefpZrpZupksm7im/74pFLzNx/ec7T7aVgzU+8axgtk0A0FcOd1wreByPk7WIHxA1tg6JgU/&#10;5GG/exhtMdfuxicaylCLFMI+RwUmhC6X0leGLPqp64gT9+V6iyHBvpa6x1sKt62cZ9lSWmw4NRjs&#10;6GCo+i6vVsHKFCe5ksXr+b0YmtkmvsWPz41S48f4/AQiUAx38b/7Raf5iy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XwrjDAAAA3AAAAA8AAAAAAAAAAAAA&#10;AAAAoQIAAGRycy9kb3ducmV2LnhtbFBLBQYAAAAABAAEAPkAAACRAwAAAAA=&#10;">
                        <v:stroke endarrow="block"/>
                      </v:line>
                      <v:roundrect id="AutoShape 79" o:spid="_x0000_s9310" style="position:absolute;left:5585;top:10168;width:1047;height:38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DZMIA&#10;AADcAAAADwAAAGRycy9kb3ducmV2LnhtbERPTWsCMRC9F/ofwgjeamLBtq5GKQXFW+nag8dxM+4u&#10;biZrkl1Xf31TKPQ2j/c5y/VgG9GTD7VjDdOJAkFcOFNzqeF7v3l6AxEissHGMWm4UYD16vFhiZlx&#10;V/6iPo+lSCEcMtRQxdhmUoaiIoth4lrixJ2ctxgT9KU0Hq8p3DbyWakXabHm1FBhSx8VFee8sxoK&#10;ozrlD/3n/DiL+b3vLiy3F63Ho+F9ASLSEP/Ff+6dSfNnr/D7TLpA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KoNkwgAAANwAAAAPAAAAAAAAAAAAAAAAAJgCAABkcnMvZG93&#10;bnJldi54bWxQSwUGAAAAAAQABAD1AAAAhwMAAAAA&#10;">
                        <v:textbox style="mso-next-textbox:#AutoShape 79">
                          <w:txbxContent>
                            <w:p w14:paraId="58885C89" w14:textId="77777777" w:rsidR="00EA7989" w:rsidRPr="00CA7F1D" w:rsidRDefault="00EA7989" w:rsidP="00815771">
                              <w:pPr>
                                <w:bidi w:val="0"/>
                                <w:rPr>
                                  <w:rtl/>
                                </w:rPr>
                              </w:pPr>
                              <w:r w:rsidRPr="00CA7F1D">
                                <w:t>Stop</w:t>
                              </w:r>
                            </w:p>
                          </w:txbxContent>
                        </v:textbox>
                      </v:roundrect>
                      <v:line id="Line 80" o:spid="_x0000_s9311" style="position:absolute;visibility:visible" from="6126,9962" to="6126,10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zUcUAAADcAAAADwAAAGRycy9kb3ducmV2LnhtbESPQUsDMRCF70L/Q5iCN5uto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TzUcUAAADcAAAADwAAAAAAAAAA&#10;AAAAAAChAgAAZHJzL2Rvd25yZXYueG1sUEsFBgAAAAAEAAQA+QAAAJMDAAAAAA==&#10;">
                        <v:stroke endarrow="block"/>
                      </v:line>
                      <v:rect id="Rectangle 81" o:spid="_x0000_s9312" style="position:absolute;left:4396;top:5934;width:3715;height:3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5EsMA&#10;AADcAAAADwAAAGRycy9kb3ducmV2LnhtbERPTWvCQBC9F/wPywi9NRstli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b5EsMAAADcAAAADwAAAAAAAAAAAAAAAACYAgAAZHJzL2Rv&#10;d25yZXYueG1sUEsFBgAAAAAEAAQA9QAAAIgDAAAAAA==&#10;">
                        <v:textbox style="mso-next-textbox:#Rectangle 81">
                          <w:txbxContent>
                            <w:p w14:paraId="0252E451" w14:textId="77777777" w:rsidR="00EA7989" w:rsidRPr="00CA7F1D" w:rsidRDefault="00EA7989" w:rsidP="00815771">
                              <w:pPr>
                                <w:bidi w:val="0"/>
                                <w:rPr>
                                  <w:rtl/>
                                </w:rPr>
                              </w:pPr>
                              <w:r w:rsidRPr="00CA7F1D">
                                <w:t>Apply the nodal current calculation using Equation (</w:t>
                              </w:r>
                              <w:r>
                                <w:t>B</w:t>
                              </w:r>
                              <w:r w:rsidRPr="00CA7F1D">
                                <w:t>.</w:t>
                              </w:r>
                              <w:r>
                                <w:t>3</w:t>
                              </w:r>
                              <w:r w:rsidRPr="00CA7F1D">
                                <w:t>)</w:t>
                              </w:r>
                            </w:p>
                          </w:txbxContent>
                        </v:textbox>
                      </v:rect>
                      <v:rect id="Rectangle 82" o:spid="_x0000_s9313" style="position:absolute;left:4406;top:708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CaMsUA&#10;AADcAAAADwAAAGRycy9kb3ducmV2LnhtbESPQW/CMAyF70j7D5En7QbpmIS2jrRCQ6BxhPaym9d4&#10;bUfjVE2Ajl+PD0i72XrP731e5qPr1JmG0Ho28DxLQBFX3rZcGyiLzfQVVIjIFjvPZOCPAuTZw2SJ&#10;qfUX3tP5EGslIRxSNNDE2Kdah6ohh2Hme2LRfvzgMMo61NoOeJFw1+l5kiy0w5alocGePhqqjoeT&#10;M/Ddzku87ott4t42L3E3Fr+nr7UxT4/j6h1UpDH+m+/Xn1bwF4Iv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JoyxQAAANwAAAAPAAAAAAAAAAAAAAAAAJgCAABkcnMv&#10;ZG93bnJldi54bWxQSwUGAAAAAAQABAD1AAAAigMAAAAA&#10;">
                        <v:textbox style="mso-next-textbox:#Rectangle 82">
                          <w:txbxContent>
                            <w:p w14:paraId="410DA429" w14:textId="77777777" w:rsidR="00EA7989" w:rsidRPr="002C038A" w:rsidRDefault="00EA7989" w:rsidP="00815771">
                              <w:pPr>
                                <w:bidi w:val="0"/>
                              </w:pPr>
                              <w:r w:rsidRPr="00CA7F1D">
                                <w:t>Apply the forward sweep</w:t>
                              </w:r>
                              <w:r w:rsidRPr="002C038A">
                                <w:t xml:space="preserve"> using Eq</w:t>
                              </w:r>
                              <w:r>
                                <w:t>uation</w:t>
                              </w:r>
                              <w:r w:rsidRPr="002C038A">
                                <w:t xml:space="preserve"> (</w:t>
                              </w:r>
                              <w:r>
                                <w:t>B.6</w:t>
                              </w:r>
                              <w:r w:rsidRPr="002C038A">
                                <w:t>)</w:t>
                              </w:r>
                            </w:p>
                          </w:txbxContent>
                        </v:textbox>
                      </v:rect>
                      <v:line id="Line 83" o:spid="_x0000_s9314" style="position:absolute;visibility:visible" from="6112,6333" to="6112,6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QccMAAADcAAAADwAAAGRycy9kb3ducmV2LnhtbERPyWrDMBC9B/IPYgK9JbJ7yOJGCSGm&#10;0EMbiFN6nlpTy9QaGUt11L+vCoHc5vHW2e6j7cRIg28dK8gXGQji2umWGwXvl+f5GoQPyBo7x6Tg&#10;lzzsd9PJFgvtrnymsQqNSCHsC1RgQugLKX1tyKJfuJ44cV9usBgSHBqpB7ymcNvJxyxbSostpwaD&#10;PR0N1d/Vj1WwMuVZrmT5ejmVY5tv4lv8+Nwo9TCLhycQgWK4i2/uF53mL3P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kHHDAAAA3AAAAA8AAAAAAAAAAAAA&#10;AAAAoQIAAGRycy9kb3ducmV2LnhtbFBLBQYAAAAABAAEAPkAAACRAwAAAAA=&#10;">
                        <v:stroke endarrow="block"/>
                      </v:line>
                      <v:shapetype id="_x0000_t110" coordsize="21600,21600" o:spt="110" path="m10800,l,10800,10800,21600,21600,10800xe">
                        <v:stroke joinstyle="miter"/>
                        <v:path gradientshapeok="t" o:connecttype="rect" textboxrect="5400,5400,16200,16200"/>
                      </v:shapetype>
                      <v:shape id="AutoShape 84" o:spid="_x0000_s9315" type="#_x0000_t110" style="position:absolute;left:4582;top:7631;width:3038;height:1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QF8AA&#10;AADcAAAADwAAAGRycy9kb3ducmV2LnhtbERPTYvCMBC9C/6HMAteZE0tIrvVKCIIXmTVFfQ4NNOm&#10;bDMpTdT67zeC4G0e73Pmy87W4katrxwrGI8SEMS50xWXCk6/m88vED4ga6wdk4IHeVgu+r05Ztrd&#10;+UC3YyhFDGGfoQITQpNJ6XNDFv3INcSRK1xrMUTYllK3eI/htpZpkkylxYpjg8GG1obyv+PVKpDn&#10;InW4N3wZjnOq6bqbFD/fSg0+utUMRKAuvMUv91bH+dMUns/EC+T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liQF8AAAADcAAAADwAAAAAAAAAAAAAAAACYAgAAZHJzL2Rvd25y&#10;ZXYueG1sUEsFBgAAAAAEAAQA9QAAAIUDAAAAAA==&#10;">
                        <v:textbox style="mso-next-textbox:#AutoShape 84" inset="0,0,0,0">
                          <w:txbxContent>
                            <w:p w14:paraId="435F7D3B" w14:textId="77777777" w:rsidR="00EA7989" w:rsidRPr="00CA7F1D" w:rsidRDefault="00EA7989" w:rsidP="00815771">
                              <w:pPr>
                                <w:bidi w:val="0"/>
                              </w:pPr>
                              <w:r w:rsidRPr="00CA7F1D">
                                <w:t>If ΔV</w:t>
                              </w:r>
                              <w:r w:rsidRPr="00CA7F1D">
                                <w:rPr>
                                  <w:vertAlign w:val="subscript"/>
                                </w:rPr>
                                <w:t>max</w:t>
                              </w:r>
                              <w:r w:rsidRPr="00CA7F1D">
                                <w:t xml:space="preserve"> ≤ Є</w:t>
                              </w:r>
                            </w:p>
                            <w:p w14:paraId="41542417" w14:textId="77777777" w:rsidR="00EA7989" w:rsidRPr="00CA7F1D" w:rsidRDefault="00EA7989" w:rsidP="00815771">
                              <w:pPr>
                                <w:bidi w:val="0"/>
                              </w:pPr>
                              <w:r w:rsidRPr="00CA7F1D">
                                <w:t>or</w:t>
                              </w:r>
                            </w:p>
                            <w:p w14:paraId="53F95029" w14:textId="77777777" w:rsidR="00EA7989" w:rsidRPr="00CA7F1D" w:rsidRDefault="00EA7989" w:rsidP="00815771">
                              <w:pPr>
                                <w:bidi w:val="0"/>
                              </w:pPr>
                              <w:r w:rsidRPr="00CA7F1D">
                                <w:t>The maximum iteration is reached</w:t>
                              </w:r>
                            </w:p>
                          </w:txbxContent>
                        </v:textbox>
                      </v:shape>
                      <v:rect id="Rectangle 85" o:spid="_x0000_s9316" style="position:absolute;left:4406;top:653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ERcMA&#10;AADcAAAADwAAAGRycy9kb3ducmV2LnhtbERPS2vCQBC+F/oflil4azZGEJu6BmlR6jGPi7cxO03S&#10;ZmdDdtXUX98tCL3Nx/ecdTaZXlxodJ1lBfMoBkFcW91xo6Aqd88rEM4ja+wtk4IfcpBtHh/WmGp7&#10;5ZwuhW9ECGGXooLW+yGV0tUtGXSRHYgD92lHgz7AsZF6xGsIN71M4ngpDXYcGloc6K2l+rs4GwWn&#10;Lqnwlpf72LzsFv4wlV/n47tSs6dp+wrC0+T/xXf3hw7zlw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IERcMAAADcAAAADwAAAAAAAAAAAAAAAACYAgAAZHJzL2Rv&#10;d25yZXYueG1sUEsFBgAAAAAEAAQA9QAAAIgDAAAAAA==&#10;">
                        <v:textbox style="mso-next-textbox:#Rectangle 85">
                          <w:txbxContent>
                            <w:p w14:paraId="1E850B84" w14:textId="77777777" w:rsidR="00EA7989" w:rsidRPr="002C038A" w:rsidRDefault="00EA7989" w:rsidP="00815771">
                              <w:pPr>
                                <w:bidi w:val="0"/>
                              </w:pPr>
                              <w:r w:rsidRPr="00CA7F1D">
                                <w:t>Apply the backward sweep</w:t>
                              </w:r>
                              <w:r w:rsidRPr="002C038A">
                                <w:t xml:space="preserve"> using </w:t>
                              </w:r>
                              <w:r>
                                <w:t>Equations</w:t>
                              </w:r>
                              <w:r w:rsidRPr="002C038A">
                                <w:t xml:space="preserve"> (</w:t>
                              </w:r>
                              <w:r>
                                <w:t>B.4</w:t>
                              </w:r>
                              <w:r w:rsidRPr="002C038A">
                                <w:t>) and (</w:t>
                              </w:r>
                              <w:r>
                                <w:t>B.5</w:t>
                              </w:r>
                              <w:r w:rsidRPr="002C038A">
                                <w:t>)</w:t>
                              </w:r>
                            </w:p>
                          </w:txbxContent>
                        </v:textbox>
                      </v:rect>
                      <v:line id="Line 86" o:spid="_x0000_s9317" style="position:absolute;visibility:visible" from="6093,6882" to="6093,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z6cMAAADcAAAADwAAAGRycy9kb3ducmV2LnhtbERPS2sCMRC+C/0PYQreNKuIj61RiovQ&#10;Q1twlZ6nm+lm6WaybOKa/vumUPA2H99ztvtoWzFQ7xvHCmbTDARx5XTDtYLL+ThZg/ABWWPrmBT8&#10;kIf97mG0xVy7G59oKEMtUgj7HBWYELpcSl8ZsuinriNO3JfrLYYE+1rqHm8p3LZynmVLabHh1GCw&#10;o4Oh6ru8WgUrU5zkShav5/diaGab+BY/PjdKjR/j8xOIQDHcxf/uF53mLxf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lM+nDAAAA3AAAAA8AAAAAAAAAAAAA&#10;AAAAoQIAAGRycy9kb3ducmV2LnhtbFBLBQYAAAAABAAEAPkAAACRAwAAAAA=&#10;">
                        <v:stroke endarrow="block"/>
                      </v:line>
                      <v:roundrect id="AutoShape 87" o:spid="_x0000_s9318" style="position:absolute;left:5570;top:2857;width:1047;height:32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hyNcIA&#10;AADcAAAADwAAAGRycy9kb3ducmV2LnhtbERPTWvCQBC9F/wPywi9NbstKDV1lVJo6U2aevA4zY5J&#10;MDsbdzcx+uvdguBtHu9zluvRtmIgHxrHGp4zBYK4dKbhSsP29/PpFUSIyAZbx6ThTAHWq8nDEnPj&#10;TvxDQxErkUI45KihjrHLpQxlTRZD5jrixO2dtxgT9JU0Hk8p3LbyRam5tNhwaqixo4+aykPRWw2l&#10;Ub3yu2Gz+JvF4jL0R5ZfR60fp+P7G4hIY7yLb+5vk+bPZ/D/TLpAr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2HI1wgAAANwAAAAPAAAAAAAAAAAAAAAAAJgCAABkcnMvZG93&#10;bnJldi54bWxQSwUGAAAAAAQABAD1AAAAhwMAAAAA&#10;">
                        <v:textbox style="mso-next-textbox:#AutoShape 87">
                          <w:txbxContent>
                            <w:p w14:paraId="71177987" w14:textId="77777777" w:rsidR="00EA7989" w:rsidRPr="00CA7F1D" w:rsidRDefault="00EA7989" w:rsidP="00815771">
                              <w:pPr>
                                <w:bidi w:val="0"/>
                                <w:rPr>
                                  <w:rtl/>
                                </w:rPr>
                              </w:pPr>
                              <w:r w:rsidRPr="00CA7F1D">
                                <w:t>Start</w:t>
                              </w:r>
                            </w:p>
                          </w:txbxContent>
                        </v:textbox>
                      </v:roundrect>
                      <v:rect id="Rectangle 88" o:spid="_x0000_s9319" style="position:absolute;left:4392;top:3390;width:3716;height:3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3cMA&#10;AADcAAAADwAAAGRycy9kb3ducmV2LnhtbERPTWvCQBC9C/6HZYTezEYLoU2zCUVR2qMml96m2WmS&#10;Njsbsqum/fWuUPA2j/c5WTGZXpxpdJ1lBasoBkFcW91xo6Aqd8snEM4ja+wtk4JfclDk81mGqbYX&#10;PtD56BsRQtilqKD1fkildHVLBl1kB+LAfdnRoA9wbKQe8RLCTS/XcZxIgx2HhhYH2rRU/xxPRsFn&#10;t67w71DuY/O8e/TvU/l9+tgq9bCYXl9AeJr8XfzvftNhfpLA7Zlw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Wn3cMAAADcAAAADwAAAAAAAAAAAAAAAACYAgAAZHJzL2Rv&#10;d25yZXYueG1sUEsFBgAAAAAEAAQA9QAAAIgDAAAAAA==&#10;">
                        <v:textbox style="mso-next-textbox:#Rectangle 88">
                          <w:txbxContent>
                            <w:p w14:paraId="2C9E2130" w14:textId="77777777" w:rsidR="00EA7989" w:rsidRPr="00CA7F1D" w:rsidRDefault="00EA7989" w:rsidP="00815771">
                              <w:pPr>
                                <w:bidi w:val="0"/>
                              </w:pPr>
                              <w:r w:rsidRPr="00CA7F1D">
                                <w:t>Read line and load data</w:t>
                              </w:r>
                            </w:p>
                          </w:txbxContent>
                        </v:textbox>
                      </v:rect>
                      <v:line id="Line 89" o:spid="_x0000_s9320" style="position:absolute;visibility:visible" from="6092,3194" to="6092,3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etnsMAAADcAAAADwAAAGRycy9kb3ducmV2LnhtbERPTWvCQBC9C/6HZYTedGMPRlNXEUOh&#10;h7ZgFM/T7DQbmp0N2W3c/vtuoeBtHu9ztvtoOzHS4FvHCpaLDARx7XTLjYLL+Xm+BuEDssbOMSn4&#10;IQ/73XSyxUK7G59orEIjUgj7AhWYEPpCSl8bsugXridO3KcbLIYEh0bqAW8p3HbyMctW0mLLqcFg&#10;T0dD9Vf1bRXkpjzJXJav5/dybJeb+BavHxulHmbx8AQiUAx38b/7Raf5qxz+nkkX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3rZ7DAAAA3AAAAA8AAAAAAAAAAAAA&#10;AAAAoQIAAGRycy9kb3ducmV2LnhtbFBLBQYAAAAABAAEAPkAAACRAwAAAAA=&#10;">
                        <v:stroke endarrow="block"/>
                      </v:line>
                      <v:rect id="Rectangle 90" o:spid="_x0000_s9321" style="position:absolute;left:4392;top:3959;width:3716;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aWNMUA&#10;AADcAAAADwAAAGRycy9kb3ducmV2LnhtbESPQW/CMAyF70j7D5En7QbpmIS2jrRCQ6BxhPaym9d4&#10;bUfjVE2Ajl+PD0i72XrP731e5qPr1JmG0Ho28DxLQBFX3rZcGyiLzfQVVIjIFjvPZOCPAuTZw2SJ&#10;qfUX3tP5EGslIRxSNNDE2Kdah6ohh2Hme2LRfvzgMMo61NoOeJFw1+l5kiy0w5alocGePhqqjoeT&#10;M/Ddzku87ott4t42L3E3Fr+nr7UxT4/j6h1UpDH+m+/Xn1bwF0Ir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pY0xQAAANwAAAAPAAAAAAAAAAAAAAAAAJgCAABkcnMv&#10;ZG93bnJldi54bWxQSwUGAAAAAAQABAD1AAAAigMAAAAA&#10;">
                        <v:textbox style="mso-next-textbox:#Rectangle 90">
                          <w:txbxContent>
                            <w:p w14:paraId="496BECB4" w14:textId="77777777" w:rsidR="00EA7989" w:rsidRPr="00CA7F1D" w:rsidRDefault="00EA7989" w:rsidP="00815771">
                              <w:pPr>
                                <w:bidi w:val="0"/>
                                <w:rPr>
                                  <w:rtl/>
                                </w:rPr>
                              </w:pPr>
                              <w:r w:rsidRPr="00CA7F1D">
                                <w:t xml:space="preserve">Determine line and load per unit values </w:t>
                              </w:r>
                            </w:p>
                          </w:txbxContent>
                        </v:textbox>
                      </v:rect>
                      <v:line id="Line 91" o:spid="_x0000_s9322" style="position:absolute;visibility:visible" from="6092,4295" to="6092,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d8MAAADcAAAADwAAAGRycy9kb3ducmV2LnhtbERPTWvCQBC9C/6HZYTedGMPalJXEUOh&#10;h1Ywlp6n2Wk2NDsbstu4/ffdguBtHu9ztvtoOzHS4FvHCpaLDARx7XTLjYL3y/N8A8IHZI2dY1Lw&#10;Sx72u+lki4V2Vz7TWIVGpBD2BSowIfSFlL42ZNEvXE+cuC83WAwJDo3UA15TuO3kY5atpMWWU4PB&#10;no6G6u/qxypYm/Is17J8vZzKsV3m8S1+fOZKPczi4QlEoBju4pv7Raf5q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knHfDAAAA3AAAAA8AAAAAAAAAAAAA&#10;AAAAoQIAAGRycy9kb3ducmV2LnhtbFBLBQYAAAAABAAEAPkAAACRAwAAAAA=&#10;">
                        <v:stroke endarrow="block"/>
                      </v:line>
                      <v:rect id="Rectangle 92" o:spid="_x0000_s9323" style="position:absolute;left:4392;top:4510;width:3716;height: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textbox style="mso-next-textbox:#Rectangle 92">
                          <w:txbxContent>
                            <w:p w14:paraId="4C648D0E" w14:textId="77777777" w:rsidR="00EA7989" w:rsidRPr="00CA7F1D" w:rsidRDefault="00EA7989" w:rsidP="00815771">
                              <w:pPr>
                                <w:bidi w:val="0"/>
                                <w:rPr>
                                  <w:rtl/>
                                </w:rPr>
                              </w:pPr>
                              <w:r w:rsidRPr="00CA7F1D">
                                <w:t>Set initial values of voltages to flat voltages (1 p.u.) for all nodes</w:t>
                              </w:r>
                            </w:p>
                          </w:txbxContent>
                        </v:textbox>
                      </v:rect>
                      <v:line id="Line 93" o:spid="_x0000_s9324" style="position:absolute;visibility:visible" from="6106,5600" to="6106,5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sGrMMAAADcAAAADwAAAGRycy9kb3ducmV2LnhtbERPyWrDMBC9B/oPYgq9JbJ7qBMnSig1&#10;gR7aQhZ6nloTy9QaGUtxlL+PCoXc5vHWWW2i7cRIg28dK8hnGQji2umWGwXHw3Y6B+EDssbOMSm4&#10;kofN+mGywlK7C+9o3IdGpBD2JSowIfSllL42ZNHPXE+cuJMbLIYEh0bqAS8p3HbyOctepMWWU4PB&#10;nt4M1b/7s1VQmGonC1l9HL6qsc0X8TN+/yyUenqMr0sQgWK4i//d7zrNL3L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BqzDAAAA3AAAAA8AAAAAAAAAAAAA&#10;AAAAoQIAAGRycy9kb3ducmV2LnhtbFBLBQYAAAAABAAEAPkAAACRAwAAAAA=&#10;">
                        <v:stroke endarrow="block"/>
                      </v:line>
                      <v:rect id="Rectangle 94" o:spid="_x0000_s9325" style="position:absolute;left:4394;top:5250;width:3716;height:3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3A8MA&#10;AADcAAAADwAAAGRycy9kb3ducmV2LnhtbERPTWvCQBC9F/wPyxR6azZNwdboKqJY7NEkl97G7Jik&#10;zc6G7GpSf71bKHibx/ucxWo0rbhQ7xrLCl6iGARxaXXDlYIi3z2/g3AeWWNrmRT8koPVcvKwwFTb&#10;gQ90yXwlQgi7FBXU3neplK6syaCLbEccuJPtDfoA+0rqHocQblqZxPFUGmw4NNTY0aam8ic7GwXH&#10;Jinwesg/YjPbvfrPMf8+f22Venoc13MQnkZ/F/+79zrMf0v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3A8MAAADcAAAADwAAAAAAAAAAAAAAAACYAgAAZHJzL2Rv&#10;d25yZXYueG1sUEsFBgAAAAAEAAQA9QAAAIgDAAAAAA==&#10;">
                        <v:textbox style="mso-next-textbox:#Rectangle 94">
                          <w:txbxContent>
                            <w:p w14:paraId="48843FDB" w14:textId="77777777" w:rsidR="00EA7989" w:rsidRPr="00CA7F1D" w:rsidRDefault="00EA7989" w:rsidP="00815771">
                              <w:pPr>
                                <w:bidi w:val="0"/>
                                <w:rPr>
                                  <w:rtl/>
                                </w:rPr>
                              </w:pPr>
                              <w:r w:rsidRPr="00CA7F1D">
                                <w:t>Apply the numbering scheme using Equations (</w:t>
                              </w:r>
                              <w:r>
                                <w:t>B</w:t>
                              </w:r>
                              <w:r w:rsidRPr="00CA7F1D">
                                <w:t>.1) and (</w:t>
                              </w:r>
                              <w:r>
                                <w:t>B</w:t>
                              </w:r>
                              <w:r w:rsidRPr="00CA7F1D">
                                <w:t>.</w:t>
                              </w:r>
                              <w:r>
                                <w:t>2</w:t>
                              </w:r>
                              <w:r w:rsidRPr="00CA7F1D">
                                <w:t>)</w:t>
                              </w:r>
                            </w:p>
                          </w:txbxContent>
                        </v:textbox>
                      </v:rect>
                      <v:line id="Line 95" o:spid="_x0000_s9326" style="position:absolute;visibility:visible" from="6108,5039" to="6108,5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9QMIAAADcAAAADwAAAGRycy9kb3ducmV2LnhtbERP32vCMBB+F/Y/hBvsTVMd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U9QMIAAADcAAAADwAAAAAAAAAAAAAA&#10;AAChAgAAZHJzL2Rvd25yZXYueG1sUEsFBgAAAAAEAAQA+QAAAJADAAAAAA==&#10;">
                        <v:stroke endarrow="block"/>
                      </v:line>
                      <v:shapetype id="_x0000_t32" coordsize="21600,21600" o:spt="32" o:oned="t" path="m,l21600,21600e" filled="f">
                        <v:path arrowok="t" fillok="f" o:connecttype="none"/>
                        <o:lock v:ext="edit" shapetype="t"/>
                      </v:shapetype>
                      <v:shape id="AutoShape 96" o:spid="_x0000_s9327" type="#_x0000_t32" style="position:absolute;left:4200;top:8347;width:368;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31sIAAADcAAAADwAAAGRycy9kb3ducmV2LnhtbERPTWsCMRC9F/ofwgheimZXi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R31sIAAADcAAAADwAAAAAAAAAAAAAA&#10;AAChAgAAZHJzL2Rvd25yZXYueG1sUEsFBgAAAAAEAAQA+QAAAJADAAAAAA==&#10;"/>
                      <v:line id="Line 97" o:spid="_x0000_s9328" style="position:absolute;visibility:visible" from="6112,9072" to="6112,9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AAr8IAAADcAAAADwAAAGRycy9kb3ducmV2LnhtbERP32vCMBB+F/Y/hBvsTVOF2d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AAr8IAAADcAAAADwAAAAAAAAAAAAAA&#10;AAChAgAAZHJzL2Rvd25yZXYueG1sUEsFBgAAAAAEAAQA+QAAAJADAAAAAA==&#10;">
                        <v:stroke endarrow="block"/>
                      </v:line>
                    </v:group>
                  </v:group>
                </v:group>
              </v:group>
            </v:group>
            <v:shape id="_x0000_s9329" type="#_x0000_t32" style="position:absolute;left:3667;top:8979;width:32;height:0;v-text-anchor:middle" o:connectortype="straight"/>
            <w10:wrap anchorx="page"/>
            <w10:anchorlock/>
          </v:group>
        </w:pict>
      </w:r>
    </w:p>
    <w:p w14:paraId="086144D5" w14:textId="77777777" w:rsidR="00EA7989" w:rsidRPr="002F5A9D" w:rsidRDefault="00EA7989" w:rsidP="00815771">
      <w:pPr>
        <w:bidi w:val="0"/>
      </w:pPr>
      <w:r w:rsidRPr="002F5A9D">
        <w:t>Fig. B.1 Flow chart of backward/forward sweep load flow</w:t>
      </w:r>
    </w:p>
    <w:p w14:paraId="169A5F72" w14:textId="77777777" w:rsidR="00EA7989" w:rsidRPr="002F5A9D" w:rsidRDefault="00EA7989" w:rsidP="00815771">
      <w:pPr>
        <w:bidi w:val="0"/>
      </w:pPr>
    </w:p>
    <w:p w14:paraId="3B4C5781" w14:textId="77777777" w:rsidR="00EA7989" w:rsidRDefault="00EA7989" w:rsidP="00815771">
      <w:pPr>
        <w:bidi w:val="0"/>
        <w:sectPr w:rsidR="00EA7989" w:rsidSect="00CC49B9">
          <w:headerReference w:type="default" r:id="rId19"/>
          <w:footerReference w:type="even" r:id="rId20"/>
          <w:pgSz w:w="11906" w:h="16838"/>
          <w:pgMar w:top="1440" w:right="1106" w:bottom="1440" w:left="1797" w:header="992" w:footer="1111" w:gutter="0"/>
          <w:pgNumType w:fmt="numberInDash" w:start="48"/>
          <w:cols w:space="708"/>
          <w:bidi/>
          <w:rtlGutter/>
          <w:docGrid w:linePitch="360"/>
        </w:sectPr>
      </w:pPr>
    </w:p>
    <w:p w14:paraId="2FA7D57E" w14:textId="77777777" w:rsidR="004871EF" w:rsidRPr="002F5A9D" w:rsidRDefault="004871EF" w:rsidP="00EE3F9C">
      <w:pPr>
        <w:bidi w:val="0"/>
        <w:spacing w:line="360" w:lineRule="auto"/>
        <w:jc w:val="both"/>
        <w:rPr>
          <w:sz w:val="26"/>
          <w:szCs w:val="28"/>
        </w:rPr>
      </w:pPr>
    </w:p>
    <w:sectPr w:rsidR="004871EF" w:rsidRPr="002F5A9D" w:rsidSect="00CC49B9">
      <w:headerReference w:type="default" r:id="rId21"/>
      <w:footerReference w:type="even" r:id="rId22"/>
      <w:footerReference w:type="default" r:id="rId23"/>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FD942C" w14:textId="77777777" w:rsidR="00B93525" w:rsidRDefault="00B93525">
      <w:r>
        <w:separator/>
      </w:r>
    </w:p>
  </w:endnote>
  <w:endnote w:type="continuationSeparator" w:id="0">
    <w:p w14:paraId="6B558DEB" w14:textId="77777777" w:rsidR="00B93525" w:rsidRDefault="00B935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5667B" w14:textId="77777777" w:rsidR="00EA7989" w:rsidRDefault="00EA7989" w:rsidP="00815771">
    <w:pPr>
      <w:pStyle w:val="Footer"/>
      <w:bidi w:val="0"/>
      <w:rPr>
        <w:rStyle w:val="PageNumber"/>
      </w:rPr>
    </w:pPr>
    <w:r>
      <w:rPr>
        <w:rStyle w:val="PageNumber"/>
        <w:rtl/>
      </w:rPr>
      <w:fldChar w:fldCharType="begin"/>
    </w:r>
    <w:r>
      <w:rPr>
        <w:rStyle w:val="PageNumber"/>
      </w:rPr>
      <w:instrText xml:space="preserve">PAGE  </w:instrText>
    </w:r>
    <w:r>
      <w:rPr>
        <w:rStyle w:val="PageNumber"/>
        <w:rtl/>
      </w:rPr>
      <w:fldChar w:fldCharType="end"/>
    </w:r>
  </w:p>
  <w:p w14:paraId="0E096609" w14:textId="77777777" w:rsidR="00EA7989" w:rsidRDefault="00EA7989" w:rsidP="00815771">
    <w:pPr>
      <w:pStyle w:val="Footer"/>
      <w:bidi w:val="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BF22CD" w14:textId="77777777" w:rsidR="00B93525" w:rsidRDefault="00B93525">
      <w:r>
        <w:separator/>
      </w:r>
    </w:p>
  </w:footnote>
  <w:footnote w:type="continuationSeparator" w:id="0">
    <w:p w14:paraId="5649F55B" w14:textId="77777777" w:rsidR="00B93525" w:rsidRDefault="00B935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C5C774" w14:textId="77777777" w:rsidR="00EA7989" w:rsidRPr="002155F6" w:rsidRDefault="00EA7989" w:rsidP="00815771">
    <w:pPr>
      <w:pStyle w:val="Header"/>
      <w:bidi w:val="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77777777" w:rsidR="00264722" w:rsidRPr="002155F6" w:rsidRDefault="00B93525" w:rsidP="00A16E94">
    <w:pPr>
      <w:pStyle w:val="Header"/>
      <w:bidi w:val="0"/>
      <w:ind w:right="-85"/>
    </w:pPr>
    <w:r>
      <w:rPr>
        <w:noProof/>
        <w:sz w:val="20"/>
        <w:szCs w:val="20"/>
      </w:rPr>
      <w:pict w14:anchorId="3DCBC652">
        <v:line id="_x0000_s1025" style="position:absolute;z-index:251657728" from="-1.7pt,14.05pt" to="450.8pt,14.05pt" strokeweight="3pt">
          <v:stroke linestyle="thinThin"/>
          <w10:wrap anchorx="page"/>
        </v:line>
      </w:pict>
    </w:r>
    <w:r w:rsidR="000B7F67">
      <w:rPr>
        <w:sz w:val="20"/>
        <w:szCs w:val="20"/>
      </w:rPr>
      <w:t>Appendix B</w:t>
    </w:r>
    <w:r w:rsidR="00264722">
      <w:rPr>
        <w:sz w:val="20"/>
        <w:szCs w:val="20"/>
      </w:rPr>
      <w:t xml:space="preserve">                   </w:t>
    </w:r>
    <w:r w:rsidR="00175960">
      <w:rPr>
        <w:sz w:val="20"/>
        <w:szCs w:val="20"/>
      </w:rPr>
      <w:t xml:space="preserve">             </w:t>
    </w:r>
    <w:r w:rsidR="00264722">
      <w:rPr>
        <w:sz w:val="20"/>
        <w:szCs w:val="20"/>
      </w:rPr>
      <w:t xml:space="preserve">                                 </w:t>
    </w:r>
    <w:r w:rsidR="00264722" w:rsidRPr="00C562CA">
      <w:rPr>
        <w:sz w:val="20"/>
        <w:szCs w:val="20"/>
      </w:rPr>
      <w:t xml:space="preserve"> </w:t>
    </w:r>
    <w:r w:rsidR="00264722">
      <w:rPr>
        <w:sz w:val="20"/>
        <w:szCs w:val="20"/>
      </w:rPr>
      <w:t xml:space="preserve">                     </w:t>
    </w:r>
    <w:r w:rsidR="00B24744">
      <w:rPr>
        <w:sz w:val="20"/>
        <w:szCs w:val="20"/>
      </w:rPr>
      <w:t xml:space="preserve"> </w:t>
    </w:r>
    <w:r w:rsidR="00175960">
      <w:rPr>
        <w:sz w:val="20"/>
        <w:szCs w:val="20"/>
      </w:rPr>
      <w:t xml:space="preserve"> Backward/Forward Sweep (BFS) Algorith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B713C2"/>
    <w:multiLevelType w:val="hybridMultilevel"/>
    <w:tmpl w:val="9C8AD99C"/>
    <w:lvl w:ilvl="0" w:tplc="0EFEA7A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2"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603604919">
    <w:abstractNumId w:val="3"/>
  </w:num>
  <w:num w:numId="2" w16cid:durableId="1963219550">
    <w:abstractNumId w:val="2"/>
  </w:num>
  <w:num w:numId="3" w16cid:durableId="1032611146">
    <w:abstractNumId w:val="1"/>
  </w:num>
  <w:num w:numId="4" w16cid:durableId="1862550401">
    <w:abstractNumId w:val="1"/>
  </w:num>
  <w:num w:numId="5" w16cid:durableId="253324230">
    <w:abstractNumId w:val="1"/>
  </w:num>
  <w:num w:numId="6" w16cid:durableId="137379437">
    <w:abstractNumId w:val="1"/>
  </w:num>
  <w:num w:numId="7" w16cid:durableId="25817748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9330"/>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rAUAu/2iWiwAAAA="/>
  </w:docVars>
  <w:rsids>
    <w:rsidRoot w:val="00D56343"/>
    <w:rsid w:val="00000BF4"/>
    <w:rsid w:val="00002E14"/>
    <w:rsid w:val="000054DE"/>
    <w:rsid w:val="00007E2E"/>
    <w:rsid w:val="000102ED"/>
    <w:rsid w:val="00011B02"/>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52425"/>
    <w:rsid w:val="00054B8A"/>
    <w:rsid w:val="00057065"/>
    <w:rsid w:val="000626FE"/>
    <w:rsid w:val="00063B09"/>
    <w:rsid w:val="000662A7"/>
    <w:rsid w:val="0006778C"/>
    <w:rsid w:val="00067967"/>
    <w:rsid w:val="000703F0"/>
    <w:rsid w:val="0007335A"/>
    <w:rsid w:val="0007586F"/>
    <w:rsid w:val="000758C8"/>
    <w:rsid w:val="000768F1"/>
    <w:rsid w:val="00082DCF"/>
    <w:rsid w:val="0008709F"/>
    <w:rsid w:val="000977B9"/>
    <w:rsid w:val="000A0CA0"/>
    <w:rsid w:val="000A1B37"/>
    <w:rsid w:val="000A3DDE"/>
    <w:rsid w:val="000B26B4"/>
    <w:rsid w:val="000B2A39"/>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12278"/>
    <w:rsid w:val="00114BA0"/>
    <w:rsid w:val="001170F7"/>
    <w:rsid w:val="00123B0B"/>
    <w:rsid w:val="00127EC7"/>
    <w:rsid w:val="00130878"/>
    <w:rsid w:val="00135E32"/>
    <w:rsid w:val="001403D8"/>
    <w:rsid w:val="00143D15"/>
    <w:rsid w:val="001442CF"/>
    <w:rsid w:val="001478C8"/>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2B97"/>
    <w:rsid w:val="002D5E1D"/>
    <w:rsid w:val="002E6C6C"/>
    <w:rsid w:val="002E6F7A"/>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638B"/>
    <w:rsid w:val="003D7C8B"/>
    <w:rsid w:val="003D7DAF"/>
    <w:rsid w:val="003E2594"/>
    <w:rsid w:val="003E42DF"/>
    <w:rsid w:val="003E43C9"/>
    <w:rsid w:val="003E755B"/>
    <w:rsid w:val="003F006B"/>
    <w:rsid w:val="003F0E2A"/>
    <w:rsid w:val="003F34CB"/>
    <w:rsid w:val="003F3E17"/>
    <w:rsid w:val="003F58BA"/>
    <w:rsid w:val="003F684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5BEF"/>
    <w:rsid w:val="00466C5B"/>
    <w:rsid w:val="00466F72"/>
    <w:rsid w:val="00467B9F"/>
    <w:rsid w:val="004744CA"/>
    <w:rsid w:val="00475307"/>
    <w:rsid w:val="00476C1F"/>
    <w:rsid w:val="0048309D"/>
    <w:rsid w:val="004834D1"/>
    <w:rsid w:val="00483D27"/>
    <w:rsid w:val="00484A9D"/>
    <w:rsid w:val="00487096"/>
    <w:rsid w:val="004871EF"/>
    <w:rsid w:val="00487CA2"/>
    <w:rsid w:val="004922BC"/>
    <w:rsid w:val="00492E15"/>
    <w:rsid w:val="004935F0"/>
    <w:rsid w:val="00495E5F"/>
    <w:rsid w:val="004A256F"/>
    <w:rsid w:val="004A37AE"/>
    <w:rsid w:val="004A4CCA"/>
    <w:rsid w:val="004A4D75"/>
    <w:rsid w:val="004B19A8"/>
    <w:rsid w:val="004B768D"/>
    <w:rsid w:val="004B7E7E"/>
    <w:rsid w:val="004C0733"/>
    <w:rsid w:val="004C272F"/>
    <w:rsid w:val="004C2A1B"/>
    <w:rsid w:val="004C43CD"/>
    <w:rsid w:val="004C4CD4"/>
    <w:rsid w:val="004D74E7"/>
    <w:rsid w:val="004D7D0B"/>
    <w:rsid w:val="004E0ADA"/>
    <w:rsid w:val="004E2508"/>
    <w:rsid w:val="004E4F6E"/>
    <w:rsid w:val="004E685C"/>
    <w:rsid w:val="004F0AE8"/>
    <w:rsid w:val="004F410C"/>
    <w:rsid w:val="004F6156"/>
    <w:rsid w:val="005010A9"/>
    <w:rsid w:val="005030F6"/>
    <w:rsid w:val="00504959"/>
    <w:rsid w:val="00504DD9"/>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605DC"/>
    <w:rsid w:val="00560F79"/>
    <w:rsid w:val="00561ADE"/>
    <w:rsid w:val="00562434"/>
    <w:rsid w:val="005640A8"/>
    <w:rsid w:val="00565094"/>
    <w:rsid w:val="00565B15"/>
    <w:rsid w:val="00565BAF"/>
    <w:rsid w:val="00570A92"/>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420F"/>
    <w:rsid w:val="005B508A"/>
    <w:rsid w:val="005C07F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A00FE"/>
    <w:rsid w:val="006A047A"/>
    <w:rsid w:val="006A221C"/>
    <w:rsid w:val="006A2FF6"/>
    <w:rsid w:val="006B36CF"/>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488A"/>
    <w:rsid w:val="007B6383"/>
    <w:rsid w:val="007C1FFD"/>
    <w:rsid w:val="007C38AC"/>
    <w:rsid w:val="007C3C29"/>
    <w:rsid w:val="007C4827"/>
    <w:rsid w:val="007C6186"/>
    <w:rsid w:val="007D0A80"/>
    <w:rsid w:val="007D3BC3"/>
    <w:rsid w:val="007D5756"/>
    <w:rsid w:val="007F2004"/>
    <w:rsid w:val="007F3A24"/>
    <w:rsid w:val="007F6332"/>
    <w:rsid w:val="007F6547"/>
    <w:rsid w:val="007F7329"/>
    <w:rsid w:val="008018BF"/>
    <w:rsid w:val="008025AA"/>
    <w:rsid w:val="00803399"/>
    <w:rsid w:val="00804408"/>
    <w:rsid w:val="00806720"/>
    <w:rsid w:val="00806B50"/>
    <w:rsid w:val="008128E5"/>
    <w:rsid w:val="00812F93"/>
    <w:rsid w:val="008175CB"/>
    <w:rsid w:val="00817AC5"/>
    <w:rsid w:val="00820C71"/>
    <w:rsid w:val="008226BA"/>
    <w:rsid w:val="00824CF9"/>
    <w:rsid w:val="00826DD5"/>
    <w:rsid w:val="00827995"/>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5EF4"/>
    <w:rsid w:val="00881649"/>
    <w:rsid w:val="00882D85"/>
    <w:rsid w:val="00882E41"/>
    <w:rsid w:val="00883B02"/>
    <w:rsid w:val="0088491D"/>
    <w:rsid w:val="00885E7B"/>
    <w:rsid w:val="00886C5B"/>
    <w:rsid w:val="00894099"/>
    <w:rsid w:val="00895903"/>
    <w:rsid w:val="00897779"/>
    <w:rsid w:val="008A149A"/>
    <w:rsid w:val="008A3963"/>
    <w:rsid w:val="008A5D96"/>
    <w:rsid w:val="008B12CB"/>
    <w:rsid w:val="008B145B"/>
    <w:rsid w:val="008B21D8"/>
    <w:rsid w:val="008B2537"/>
    <w:rsid w:val="008B58FF"/>
    <w:rsid w:val="008B6DDB"/>
    <w:rsid w:val="008C0C82"/>
    <w:rsid w:val="008C25F0"/>
    <w:rsid w:val="008C2E73"/>
    <w:rsid w:val="008C6081"/>
    <w:rsid w:val="008C6E72"/>
    <w:rsid w:val="008D0602"/>
    <w:rsid w:val="008D2796"/>
    <w:rsid w:val="008D766B"/>
    <w:rsid w:val="008E0864"/>
    <w:rsid w:val="008E0E70"/>
    <w:rsid w:val="008E344A"/>
    <w:rsid w:val="008E546E"/>
    <w:rsid w:val="008E66FC"/>
    <w:rsid w:val="008E691E"/>
    <w:rsid w:val="008E6AA8"/>
    <w:rsid w:val="008E72A1"/>
    <w:rsid w:val="008F04A7"/>
    <w:rsid w:val="008F0703"/>
    <w:rsid w:val="008F0EA1"/>
    <w:rsid w:val="00902E1C"/>
    <w:rsid w:val="009030B5"/>
    <w:rsid w:val="00904DC3"/>
    <w:rsid w:val="00912B78"/>
    <w:rsid w:val="009149A4"/>
    <w:rsid w:val="009149BF"/>
    <w:rsid w:val="00914FC2"/>
    <w:rsid w:val="00916981"/>
    <w:rsid w:val="00920954"/>
    <w:rsid w:val="00924B1F"/>
    <w:rsid w:val="00927441"/>
    <w:rsid w:val="00933522"/>
    <w:rsid w:val="00933539"/>
    <w:rsid w:val="0093495E"/>
    <w:rsid w:val="0093569D"/>
    <w:rsid w:val="00937469"/>
    <w:rsid w:val="00937907"/>
    <w:rsid w:val="0094026B"/>
    <w:rsid w:val="009412E2"/>
    <w:rsid w:val="00944628"/>
    <w:rsid w:val="00945462"/>
    <w:rsid w:val="0094645B"/>
    <w:rsid w:val="00952A5F"/>
    <w:rsid w:val="00954224"/>
    <w:rsid w:val="00955D4F"/>
    <w:rsid w:val="009566E7"/>
    <w:rsid w:val="0096055B"/>
    <w:rsid w:val="009636E8"/>
    <w:rsid w:val="0096719F"/>
    <w:rsid w:val="009677C6"/>
    <w:rsid w:val="00970919"/>
    <w:rsid w:val="00971D6A"/>
    <w:rsid w:val="009738C2"/>
    <w:rsid w:val="00974482"/>
    <w:rsid w:val="00975F22"/>
    <w:rsid w:val="009801E1"/>
    <w:rsid w:val="00980AD5"/>
    <w:rsid w:val="0098185A"/>
    <w:rsid w:val="00982B5C"/>
    <w:rsid w:val="00994092"/>
    <w:rsid w:val="00996BB5"/>
    <w:rsid w:val="00997105"/>
    <w:rsid w:val="00997371"/>
    <w:rsid w:val="009A1B34"/>
    <w:rsid w:val="009A268C"/>
    <w:rsid w:val="009A3176"/>
    <w:rsid w:val="009A5E45"/>
    <w:rsid w:val="009A705A"/>
    <w:rsid w:val="009B0164"/>
    <w:rsid w:val="009B0D14"/>
    <w:rsid w:val="009B23A9"/>
    <w:rsid w:val="009B5D7E"/>
    <w:rsid w:val="009C30B6"/>
    <w:rsid w:val="009C35A9"/>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42409"/>
    <w:rsid w:val="00A42FFC"/>
    <w:rsid w:val="00A43513"/>
    <w:rsid w:val="00A4598D"/>
    <w:rsid w:val="00A45C11"/>
    <w:rsid w:val="00A50BA0"/>
    <w:rsid w:val="00A510E7"/>
    <w:rsid w:val="00A516CE"/>
    <w:rsid w:val="00A51F28"/>
    <w:rsid w:val="00A56FB7"/>
    <w:rsid w:val="00A60B86"/>
    <w:rsid w:val="00A628F2"/>
    <w:rsid w:val="00A63328"/>
    <w:rsid w:val="00A7316B"/>
    <w:rsid w:val="00A73A9E"/>
    <w:rsid w:val="00A73B37"/>
    <w:rsid w:val="00A8300C"/>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F33"/>
    <w:rsid w:val="00AE7A3A"/>
    <w:rsid w:val="00AE7D21"/>
    <w:rsid w:val="00AF072A"/>
    <w:rsid w:val="00B0456E"/>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1393"/>
    <w:rsid w:val="00B81DF0"/>
    <w:rsid w:val="00B83078"/>
    <w:rsid w:val="00B83473"/>
    <w:rsid w:val="00B840E9"/>
    <w:rsid w:val="00B86B9A"/>
    <w:rsid w:val="00B87C7D"/>
    <w:rsid w:val="00B9081A"/>
    <w:rsid w:val="00B925C5"/>
    <w:rsid w:val="00B92C4F"/>
    <w:rsid w:val="00B931A5"/>
    <w:rsid w:val="00B93525"/>
    <w:rsid w:val="00BA01B4"/>
    <w:rsid w:val="00BA0823"/>
    <w:rsid w:val="00BB2CE9"/>
    <w:rsid w:val="00BB3DA6"/>
    <w:rsid w:val="00BB44D7"/>
    <w:rsid w:val="00BB5F0A"/>
    <w:rsid w:val="00BC029C"/>
    <w:rsid w:val="00BC119A"/>
    <w:rsid w:val="00BC1219"/>
    <w:rsid w:val="00BC144D"/>
    <w:rsid w:val="00BC4102"/>
    <w:rsid w:val="00BC681D"/>
    <w:rsid w:val="00BC7E2A"/>
    <w:rsid w:val="00BD145C"/>
    <w:rsid w:val="00BD4664"/>
    <w:rsid w:val="00BD50BC"/>
    <w:rsid w:val="00BE2BDE"/>
    <w:rsid w:val="00BE692D"/>
    <w:rsid w:val="00BE6F0F"/>
    <w:rsid w:val="00BE73AA"/>
    <w:rsid w:val="00BE7421"/>
    <w:rsid w:val="00BF5935"/>
    <w:rsid w:val="00BF6601"/>
    <w:rsid w:val="00C01230"/>
    <w:rsid w:val="00C01C23"/>
    <w:rsid w:val="00C0269C"/>
    <w:rsid w:val="00C03173"/>
    <w:rsid w:val="00C04786"/>
    <w:rsid w:val="00C04AE6"/>
    <w:rsid w:val="00C06287"/>
    <w:rsid w:val="00C0728B"/>
    <w:rsid w:val="00C10280"/>
    <w:rsid w:val="00C13693"/>
    <w:rsid w:val="00C156B5"/>
    <w:rsid w:val="00C20FCC"/>
    <w:rsid w:val="00C22552"/>
    <w:rsid w:val="00C35BE9"/>
    <w:rsid w:val="00C35DD5"/>
    <w:rsid w:val="00C42A81"/>
    <w:rsid w:val="00C449C7"/>
    <w:rsid w:val="00C45345"/>
    <w:rsid w:val="00C478D6"/>
    <w:rsid w:val="00C50641"/>
    <w:rsid w:val="00C51684"/>
    <w:rsid w:val="00C52AD3"/>
    <w:rsid w:val="00C539E5"/>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6B88"/>
    <w:rsid w:val="00D40179"/>
    <w:rsid w:val="00D408E1"/>
    <w:rsid w:val="00D40E98"/>
    <w:rsid w:val="00D4294B"/>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54CA"/>
    <w:rsid w:val="00DB6B62"/>
    <w:rsid w:val="00DC2C01"/>
    <w:rsid w:val="00DC4050"/>
    <w:rsid w:val="00DC740D"/>
    <w:rsid w:val="00DD03CC"/>
    <w:rsid w:val="00DD1386"/>
    <w:rsid w:val="00DD1C27"/>
    <w:rsid w:val="00DD3262"/>
    <w:rsid w:val="00DD3B44"/>
    <w:rsid w:val="00DD407D"/>
    <w:rsid w:val="00DD503A"/>
    <w:rsid w:val="00DD66BD"/>
    <w:rsid w:val="00DE16F9"/>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4371"/>
    <w:rsid w:val="00E5013A"/>
    <w:rsid w:val="00E5022F"/>
    <w:rsid w:val="00E5070E"/>
    <w:rsid w:val="00E52BEA"/>
    <w:rsid w:val="00E53B3E"/>
    <w:rsid w:val="00E5404A"/>
    <w:rsid w:val="00E54814"/>
    <w:rsid w:val="00E55305"/>
    <w:rsid w:val="00E55BE6"/>
    <w:rsid w:val="00E5680D"/>
    <w:rsid w:val="00E57F46"/>
    <w:rsid w:val="00E61767"/>
    <w:rsid w:val="00E666D3"/>
    <w:rsid w:val="00E67ACA"/>
    <w:rsid w:val="00E67D92"/>
    <w:rsid w:val="00E713EC"/>
    <w:rsid w:val="00E7160C"/>
    <w:rsid w:val="00E741EB"/>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638C"/>
    <w:rsid w:val="00EC1713"/>
    <w:rsid w:val="00EC20A8"/>
    <w:rsid w:val="00EC2F00"/>
    <w:rsid w:val="00EC6C1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D0A32"/>
    <w:rsid w:val="00FD1E8B"/>
    <w:rsid w:val="00FD3073"/>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330"/>
    <o:shapelayout v:ext="edit">
      <o:idmap v:ext="edit" data="2,3,4,5,6,7,8,9"/>
      <o:rules v:ext="edit">
        <o:r id="V:Rule1" type="connector" idref="#AutoShape 96"/>
        <o:r id="V:Rule2" type="connector" idref="#_x0000_s9329"/>
      </o:rules>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3DDC"/>
    <w:pPr>
      <w:bidi/>
      <w:spacing w:after="160" w:line="259" w:lineRule="auto"/>
    </w:pPr>
    <w:rPr>
      <w:sz w:val="22"/>
      <w:szCs w:val="22"/>
      <w:lang w:bidi="ar-EG"/>
    </w:rPr>
  </w:style>
  <w:style w:type="paragraph" w:styleId="Heading1">
    <w:name w:val="heading 1"/>
    <w:basedOn w:val="Normal"/>
    <w:next w:val="Normal"/>
    <w:link w:val="Heading1Char"/>
    <w:uiPriority w:val="9"/>
    <w:qFormat/>
    <w:rsid w:val="00033DDC"/>
    <w:pPr>
      <w:keepNext/>
      <w:keepLines/>
      <w:numPr>
        <w:numId w:val="6"/>
      </w:numPr>
      <w:spacing w:before="240" w:after="0"/>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033DDC"/>
    <w:pPr>
      <w:keepNext/>
      <w:keepLines/>
      <w:numPr>
        <w:ilvl w:val="1"/>
        <w:numId w:val="6"/>
      </w:numPr>
      <w:bidi w:val="0"/>
      <w:spacing w:before="40" w:after="0"/>
      <w:outlineLvl w:val="1"/>
    </w:pPr>
    <w:rPr>
      <w:rFonts w:ascii="Calibri Light" w:eastAsia="Times New Roman" w:hAnsi="Calibri Light" w:cs="Times New Roman"/>
      <w:b/>
      <w:bCs/>
      <w:color w:val="1F4E79"/>
      <w:sz w:val="32"/>
      <w:szCs w:val="32"/>
    </w:rPr>
  </w:style>
  <w:style w:type="paragraph" w:styleId="Heading3">
    <w:name w:val="heading 3"/>
    <w:basedOn w:val="Normal"/>
    <w:next w:val="Normal"/>
    <w:link w:val="Heading3Char"/>
    <w:uiPriority w:val="9"/>
    <w:unhideWhenUsed/>
    <w:qFormat/>
    <w:rsid w:val="00033DDC"/>
    <w:pPr>
      <w:keepNext/>
      <w:keepLines/>
      <w:numPr>
        <w:ilvl w:val="2"/>
        <w:numId w:val="6"/>
      </w:numPr>
      <w:bidi w:val="0"/>
      <w:spacing w:before="40" w:after="0"/>
      <w:outlineLvl w:val="2"/>
    </w:pPr>
    <w:rPr>
      <w:rFonts w:ascii="Calibri Light" w:eastAsia="Times New Roman" w:hAnsi="Calibri Light" w:cs="Times New Roman"/>
      <w:b/>
      <w:bCs/>
      <w:color w:val="833C0B"/>
      <w:sz w:val="24"/>
      <w:szCs w:val="24"/>
    </w:rPr>
  </w:style>
  <w:style w:type="paragraph" w:styleId="Heading4">
    <w:name w:val="heading 4"/>
    <w:basedOn w:val="Heading3"/>
    <w:next w:val="Normal"/>
    <w:link w:val="Heading4Char"/>
    <w:uiPriority w:val="9"/>
    <w:unhideWhenUsed/>
    <w:qFormat/>
    <w:rsid w:val="00033DDC"/>
    <w:pPr>
      <w:numPr>
        <w:ilvl w:val="3"/>
      </w:numPr>
      <w:outlineLvl w:val="3"/>
    </w:pPr>
    <w:rPr>
      <w:color w:val="3856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rsid w:val="00645AB8"/>
    <w:pPr>
      <w:spacing w:after="120"/>
      <w:ind w:left="283"/>
    </w:pPr>
    <w:rPr>
      <w:sz w:val="16"/>
      <w:szCs w:val="16"/>
    </w:rPr>
  </w:style>
  <w:style w:type="character" w:styleId="Hyperlink">
    <w:name w:val="Hyperlink"/>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638B"/>
    <w:rPr>
      <w:b/>
      <w:bCs/>
    </w:rPr>
  </w:style>
  <w:style w:type="paragraph" w:styleId="ListParagraph">
    <w:name w:val="List Paragraph"/>
    <w:basedOn w:val="Normal"/>
    <w:uiPriority w:val="34"/>
    <w:qFormat/>
    <w:rsid w:val="00033DDC"/>
    <w:pPr>
      <w:numPr>
        <w:numId w:val="7"/>
      </w:numPr>
      <w:spacing w:after="0" w:line="360" w:lineRule="auto"/>
      <w:jc w:val="both"/>
    </w:pPr>
  </w:style>
  <w:style w:type="character" w:customStyle="1" w:styleId="HeaderChar">
    <w:name w:val="Header Char"/>
    <w:link w:val="Header"/>
    <w:rsid w:val="00937907"/>
    <w:rPr>
      <w:sz w:val="24"/>
      <w:szCs w:val="24"/>
      <w:lang w:bidi="ar-EG"/>
    </w:rPr>
  </w:style>
  <w:style w:type="character" w:customStyle="1" w:styleId="FooterChar">
    <w:name w:val="Footer Char"/>
    <w:link w:val="Footer"/>
    <w:rsid w:val="00937907"/>
    <w:rPr>
      <w:sz w:val="24"/>
      <w:szCs w:val="24"/>
      <w:lang w:bidi="ar-EG"/>
    </w:rPr>
  </w:style>
  <w:style w:type="character" w:customStyle="1" w:styleId="Heading1Char">
    <w:name w:val="Heading 1 Char"/>
    <w:link w:val="Heading1"/>
    <w:uiPriority w:val="9"/>
    <w:rsid w:val="00033DDC"/>
    <w:rPr>
      <w:rFonts w:ascii="Calibri Light" w:eastAsia="Times New Roman" w:hAnsi="Calibri Light" w:cs="Times New Roman"/>
      <w:color w:val="2F5496"/>
      <w:sz w:val="32"/>
      <w:szCs w:val="32"/>
      <w:lang w:bidi="ar-EG"/>
    </w:rPr>
  </w:style>
  <w:style w:type="character" w:customStyle="1" w:styleId="Heading2Char">
    <w:name w:val="Heading 2 Char"/>
    <w:link w:val="Heading2"/>
    <w:uiPriority w:val="9"/>
    <w:semiHidden/>
    <w:rsid w:val="00033DDC"/>
    <w:rPr>
      <w:rFonts w:ascii="Calibri Light" w:eastAsia="Times New Roman" w:hAnsi="Calibri Light" w:cs="Times New Roman"/>
      <w:b/>
      <w:bCs/>
      <w:color w:val="1F4E79"/>
      <w:sz w:val="32"/>
      <w:szCs w:val="32"/>
      <w:lang w:bidi="ar-EG"/>
    </w:rPr>
  </w:style>
  <w:style w:type="character" w:customStyle="1" w:styleId="Heading3Char">
    <w:name w:val="Heading 3 Char"/>
    <w:link w:val="Heading3"/>
    <w:uiPriority w:val="9"/>
    <w:rsid w:val="00033DDC"/>
    <w:rPr>
      <w:rFonts w:ascii="Calibri Light" w:eastAsia="Times New Roman" w:hAnsi="Calibri Light" w:cs="Times New Roman"/>
      <w:b/>
      <w:bCs/>
      <w:color w:val="833C0B"/>
      <w:sz w:val="24"/>
      <w:szCs w:val="24"/>
      <w:lang w:bidi="ar-EG"/>
    </w:rPr>
  </w:style>
  <w:style w:type="character" w:customStyle="1" w:styleId="Heading4Char">
    <w:name w:val="Heading 4 Char"/>
    <w:link w:val="Heading4"/>
    <w:uiPriority w:val="9"/>
    <w:semiHidden/>
    <w:rsid w:val="00033DDC"/>
    <w:rPr>
      <w:rFonts w:ascii="Calibri Light" w:eastAsia="Times New Roman" w:hAnsi="Calibri Light" w:cs="Times New Roman"/>
      <w:b/>
      <w:bCs/>
      <w:color w:val="385623"/>
      <w:sz w:val="24"/>
      <w:szCs w:val="24"/>
      <w:lang w:bidi="ar-EG"/>
    </w:rPr>
  </w:style>
  <w:style w:type="paragraph" w:styleId="Caption">
    <w:name w:val="caption"/>
    <w:basedOn w:val="Normal"/>
    <w:next w:val="Normal"/>
    <w:uiPriority w:val="35"/>
    <w:semiHidden/>
    <w:unhideWhenUsed/>
    <w:qFormat/>
    <w:rsid w:val="00033DDC"/>
    <w:pPr>
      <w:bidi w:val="0"/>
      <w:spacing w:after="200" w:line="240" w:lineRule="auto"/>
    </w:pPr>
    <w:rPr>
      <w:i/>
      <w:iCs/>
      <w:color w:val="44546A"/>
      <w:sz w:val="18"/>
      <w:szCs w:val="18"/>
    </w:rPr>
  </w:style>
  <w:style w:type="paragraph" w:styleId="TOCHeading">
    <w:name w:val="TOC Heading"/>
    <w:basedOn w:val="Heading1"/>
    <w:next w:val="Normal"/>
    <w:uiPriority w:val="39"/>
    <w:semiHidden/>
    <w:unhideWhenUsed/>
    <w:qFormat/>
    <w:rsid w:val="00033DDC"/>
    <w:pPr>
      <w:numPr>
        <w:numId w:val="0"/>
      </w:numPr>
      <w:bidi w:val="0"/>
      <w:outlineLvl w:val="9"/>
    </w:pPr>
    <w:rPr>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772</Words>
  <Characters>440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14</cp:revision>
  <cp:lastPrinted>2016-01-01T12:14:00Z</cp:lastPrinted>
  <dcterms:created xsi:type="dcterms:W3CDTF">2022-03-12T23:05:00Z</dcterms:created>
  <dcterms:modified xsi:type="dcterms:W3CDTF">2022-04-25T20:26:00Z</dcterms:modified>
</cp:coreProperties>
</file>